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7647"/>
      </w:tblGrid>
      <w:tr w:rsidR="001838DE" w:rsidRPr="001838DE" w:rsidTr="001838DE">
        <w:tc>
          <w:tcPr>
            <w:tcW w:w="3936" w:type="dxa"/>
            <w:vAlign w:val="center"/>
          </w:tcPr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QUẬN BA ĐÌNH</w:t>
            </w:r>
          </w:p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GIẢNG VÕ</w:t>
            </w:r>
          </w:p>
        </w:tc>
        <w:tc>
          <w:tcPr>
            <w:tcW w:w="7647" w:type="dxa"/>
            <w:vAlign w:val="center"/>
          </w:tcPr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THI THỬ VÀO LỚP 10THPT-VÒNG 1</w:t>
            </w:r>
          </w:p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 2017-2018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TOÁN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ày thi: 28/3/2017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: 120 phút (không kể thời gian phát đề)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</w:tr>
    </w:tbl>
    <w:p w:rsidR="008A01C6" w:rsidRPr="001838DE" w:rsidRDefault="008A01C6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 w:rsidRPr="001838DE">
        <w:rPr>
          <w:rFonts w:ascii="Times New Roman" w:hAnsi="Times New Roman" w:cs="Times New Roman"/>
          <w:sz w:val="28"/>
          <w:szCs w:val="28"/>
        </w:rPr>
        <w:t xml:space="preserve"> (2 điể</w:t>
      </w:r>
      <w:r w:rsidR="00D43E0F">
        <w:rPr>
          <w:rFonts w:ascii="Times New Roman" w:hAnsi="Times New Roman" w:cs="Times New Roman"/>
          <w:sz w:val="28"/>
          <w:szCs w:val="28"/>
        </w:rPr>
        <w:t>m):</w:t>
      </w:r>
      <w:r w:rsidRPr="001838DE">
        <w:rPr>
          <w:rFonts w:ascii="Times New Roman" w:hAnsi="Times New Roman" w:cs="Times New Roman"/>
          <w:sz w:val="28"/>
          <w:szCs w:val="28"/>
        </w:rPr>
        <w:t xml:space="preserve"> Cho biểu thức: A=</w:t>
      </w:r>
      <w:r w:rsidRPr="001838DE">
        <w:rPr>
          <w:rFonts w:ascii="Times New Roman" w:hAnsi="Times New Roman" w:cs="Times New Roman"/>
          <w:position w:val="-30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39.6pt" o:ole="">
            <v:imagedata r:id="rId8" o:title=""/>
          </v:shape>
          <o:OLEObject Type="Embed" ProgID="Equation.DSMT4" ShapeID="_x0000_i1025" DrawAspect="Content" ObjectID="_1584772637" r:id="rId9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và  </w:t>
      </w:r>
      <w:r w:rsidRPr="001838DE">
        <w:rPr>
          <w:rFonts w:ascii="Times New Roman" w:hAnsi="Times New Roman" w:cs="Times New Roman"/>
          <w:position w:val="-30"/>
          <w:sz w:val="28"/>
          <w:szCs w:val="28"/>
        </w:rPr>
        <w:object w:dxaOrig="1280" w:dyaOrig="740">
          <v:shape id="_x0000_i1026" type="#_x0000_t75" style="width:63.6pt;height:36.6pt" o:ole="">
            <v:imagedata r:id="rId10" o:title=""/>
          </v:shape>
          <o:OLEObject Type="Embed" ProgID="Equation.DSMT4" ShapeID="_x0000_i1026" DrawAspect="Content" ObjectID="_1584772638" r:id="rId11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với x</w:t>
      </w:r>
      <w:r w:rsidRPr="001838DE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27" type="#_x0000_t75" style="width:51.6pt;height:17.4pt" o:ole="">
            <v:imagedata r:id="rId12" o:title=""/>
          </v:shape>
          <o:OLEObject Type="Embed" ProgID="Equation.DSMT4" ShapeID="_x0000_i1027" DrawAspect="Content" ObjectID="_1584772639" r:id="rId13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1C6" w:rsidRPr="001838DE" w:rsidRDefault="008A01C6" w:rsidP="00D43E0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Tính giá trị biểu thức B với x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=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2</w:t>
      </w:r>
    </w:p>
    <w:p w:rsidR="008A01C6" w:rsidRPr="001838DE" w:rsidRDefault="008A01C6" w:rsidP="00D43E0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Rút gọn biểu thức P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=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A:B với x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&gt;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0 và x</w:t>
      </w:r>
      <w:r w:rsidRPr="001838DE">
        <w:rPr>
          <w:rFonts w:ascii="Times New Roman" w:hAnsi="Times New Roman" w:cs="Times New Roman"/>
          <w:position w:val="-4"/>
          <w:sz w:val="28"/>
          <w:szCs w:val="28"/>
        </w:rPr>
        <w:object w:dxaOrig="380" w:dyaOrig="279">
          <v:shape id="_x0000_i1028" type="#_x0000_t75" style="width:18.6pt;height:14.4pt" o:ole="">
            <v:imagedata r:id="rId14" o:title=""/>
          </v:shape>
          <o:OLEObject Type="Embed" ProgID="Equation.DSMT4" ShapeID="_x0000_i1028" DrawAspect="Content" ObjectID="_1584772640" r:id="rId15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1C6" w:rsidRPr="001838DE" w:rsidRDefault="008A01C6" w:rsidP="00D43E0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Tìm các giá trị của x để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="001838DE" w:rsidRPr="001838DE">
        <w:rPr>
          <w:rFonts w:ascii="Times New Roman" w:hAnsi="Times New Roman" w:cs="Times New Roman"/>
          <w:position w:val="-4"/>
          <w:sz w:val="28"/>
          <w:szCs w:val="28"/>
        </w:rPr>
        <w:object w:dxaOrig="780" w:dyaOrig="279">
          <v:shape id="_x0000_i1029" type="#_x0000_t75" style="width:39pt;height:14.4pt" o:ole="">
            <v:imagedata r:id="rId16" o:title=""/>
          </v:shape>
          <o:OLEObject Type="Embed" ProgID="Equation.DSMT4" ShapeID="_x0000_i1029" DrawAspect="Content" ObjectID="_1584772641" r:id="rId17"/>
        </w:objec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1C6" w:rsidRPr="001838DE" w:rsidRDefault="008A01C6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>Bài 2</w:t>
      </w:r>
      <w:r w:rsidRPr="001838DE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(2,0 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  <w:r w:rsidRPr="001838DE">
        <w:rPr>
          <w:rFonts w:ascii="Times New Roman" w:hAnsi="Times New Roman" w:cs="Times New Roman"/>
          <w:sz w:val="28"/>
          <w:szCs w:val="28"/>
        </w:rPr>
        <w:t xml:space="preserve"> Giải bài toán sau bằng cách lập phương trình hoặc hệ phương trình</w:t>
      </w:r>
    </w:p>
    <w:p w:rsidR="008A01C6" w:rsidRPr="001838DE" w:rsidRDefault="008A01C6" w:rsidP="00D43E0F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Theo kế hoạch hai tổ sản xuất được giao làm 600 sản phẩm. Nhờ tang năng suất lao động tổ 1 làm vượt mức 10% và tổ 2 làm vượt mức 20% so với kế hoạch của mỗi tổ nên cả hai tổ làm được 685 sản phẩm. Tính số sản phẩm mỗi tổ làm theo kế hoạch.</w:t>
      </w:r>
    </w:p>
    <w:p w:rsidR="008A01C6" w:rsidRPr="001838DE" w:rsidRDefault="008A01C6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 w:rsidRPr="001838DE">
        <w:rPr>
          <w:rFonts w:ascii="Times New Roman" w:hAnsi="Times New Roman" w:cs="Times New Roman"/>
          <w:sz w:val="28"/>
          <w:szCs w:val="28"/>
        </w:rPr>
        <w:t xml:space="preserve"> (2,0 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</w:p>
    <w:p w:rsidR="008A01C6" w:rsidRPr="001838DE" w:rsidRDefault="008A01C6" w:rsidP="00D43E0F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Giải hệ phương trình sau </w:t>
      </w:r>
      <w:r w:rsidR="00E97DD0" w:rsidRPr="001838DE">
        <w:rPr>
          <w:rFonts w:ascii="Times New Roman" w:hAnsi="Times New Roman" w:cs="Times New Roman"/>
          <w:position w:val="-74"/>
          <w:sz w:val="28"/>
          <w:szCs w:val="28"/>
        </w:rPr>
        <w:object w:dxaOrig="2360" w:dyaOrig="1620">
          <v:shape id="_x0000_i1030" type="#_x0000_t75" style="width:117.6pt;height:81pt" o:ole="">
            <v:imagedata r:id="rId18" o:title=""/>
          </v:shape>
          <o:OLEObject Type="Embed" ProgID="Equation.DSMT4" ShapeID="_x0000_i1030" DrawAspect="Content" ObjectID="_1584772642" r:id="rId19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7DD0" w:rsidRPr="001838DE" w:rsidRDefault="00E97DD0" w:rsidP="00D43E0F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Cho phương trình : </w:t>
      </w:r>
      <w:r w:rsidRPr="001838DE">
        <w:rPr>
          <w:rFonts w:ascii="Times New Roman" w:hAnsi="Times New Roman" w:cs="Times New Roman"/>
          <w:position w:val="-6"/>
          <w:sz w:val="28"/>
          <w:szCs w:val="28"/>
        </w:rPr>
        <w:object w:dxaOrig="2360" w:dyaOrig="360">
          <v:shape id="_x0000_i1031" type="#_x0000_t75" style="width:117.6pt;height:18pt" o:ole="">
            <v:imagedata r:id="rId20" o:title=""/>
          </v:shape>
          <o:OLEObject Type="Embed" ProgID="Equation.DSMT4" ShapeID="_x0000_i1031" DrawAspect="Content" ObjectID="_1584772643" r:id="rId21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(m là tham số)</w:t>
      </w:r>
    </w:p>
    <w:p w:rsidR="00E97DD0" w:rsidRPr="001838DE" w:rsidRDefault="00E97DD0" w:rsidP="00D43E0F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Chứng minh phương trình luôn có hai nghiệm phân biệt</w:t>
      </w:r>
    </w:p>
    <w:p w:rsidR="00E97DD0" w:rsidRPr="001838DE" w:rsidRDefault="00E97DD0" w:rsidP="00D43E0F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Với giá trị nào của m thì phương trình có hai nghiệm </w:t>
      </w:r>
      <w:r w:rsidRPr="001838DE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2" type="#_x0000_t75" style="width:33pt;height:18.6pt" o:ole="">
            <v:imagedata r:id="rId22" o:title=""/>
          </v:shape>
          <o:OLEObject Type="Embed" ProgID="Equation.DSMT4" ShapeID="_x0000_i1032" DrawAspect="Content" ObjectID="_1584772644" r:id="rId23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1838DE">
        <w:rPr>
          <w:rFonts w:ascii="Times New Roman" w:hAnsi="Times New Roman" w:cs="Times New Roman"/>
          <w:position w:val="-14"/>
          <w:sz w:val="28"/>
          <w:szCs w:val="28"/>
        </w:rPr>
        <w:object w:dxaOrig="1680" w:dyaOrig="460">
          <v:shape id="_x0000_i1033" type="#_x0000_t75" style="width:84pt;height:23.4pt" o:ole="">
            <v:imagedata r:id="rId24" o:title=""/>
          </v:shape>
          <o:OLEObject Type="Embed" ProgID="Equation.DSMT4" ShapeID="_x0000_i1033" DrawAspect="Content" ObjectID="_1584772645" r:id="rId25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7DD0" w:rsidRPr="001838DE" w:rsidRDefault="00E97DD0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4 </w:t>
      </w:r>
      <w:r w:rsidRPr="001838DE">
        <w:rPr>
          <w:rFonts w:ascii="Times New Roman" w:hAnsi="Times New Roman" w:cs="Times New Roman"/>
          <w:sz w:val="28"/>
          <w:szCs w:val="28"/>
        </w:rPr>
        <w:t>(3,5 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  <w:r w:rsidRPr="001838DE">
        <w:rPr>
          <w:rFonts w:ascii="Times New Roman" w:hAnsi="Times New Roman" w:cs="Times New Roman"/>
          <w:sz w:val="28"/>
          <w:szCs w:val="28"/>
        </w:rPr>
        <w:t xml:space="preserve"> Cho tam giác ABC nhọn (AB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&lt;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AC) nội tiếp đường tròn tâm O, đường cao AH, gọi M và N lần lượt là hình chiếu của điểm H trên cạnh AB và AC</w:t>
      </w:r>
    </w:p>
    <w:p w:rsidR="00E97DD0" w:rsidRPr="001838DE" w:rsidRDefault="00E97DD0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Chứng minh tứ giá AMHN nội tiếp đường tròn</w:t>
      </w:r>
    </w:p>
    <w:p w:rsidR="00E97DD0" w:rsidRPr="001838DE" w:rsidRDefault="001838DE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34" type="#_x0000_t75" style="width:45pt;height:15pt" o:ole="">
            <v:imagedata r:id="rId26" o:title=""/>
          </v:shape>
          <o:OLEObject Type="Embed" ProgID="Equation.DSMT4" ShapeID="_x0000_i1034" DrawAspect="Content" ObjectID="_1584772646" r:id="rId27"/>
        </w:object>
      </w:r>
      <w:r w:rsidR="00E97DD0" w:rsidRPr="001838DE">
        <w:rPr>
          <w:rFonts w:ascii="Times New Roman" w:hAnsi="Times New Roman" w:cs="Times New Roman"/>
          <w:sz w:val="28"/>
          <w:szCs w:val="28"/>
        </w:rPr>
        <w:t xml:space="preserve"> đồng dạng </w:t>
      </w:r>
      <w:r w:rsidRPr="001838DE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5" type="#_x0000_t75" style="width:41.4pt;height:15pt" o:ole="">
            <v:imagedata r:id="rId28" o:title=""/>
          </v:shape>
          <o:OLEObject Type="Embed" ProgID="Equation.DSMT4" ShapeID="_x0000_i1035" DrawAspect="Content" ObjectID="_1584772647" r:id="rId29"/>
        </w:object>
      </w:r>
      <w:r w:rsidR="00E97DD0" w:rsidRPr="001838DE">
        <w:rPr>
          <w:rFonts w:ascii="Times New Roman" w:hAnsi="Times New Roman" w:cs="Times New Roman"/>
          <w:sz w:val="28"/>
          <w:szCs w:val="28"/>
        </w:rPr>
        <w:t>.</w:t>
      </w:r>
    </w:p>
    <w:p w:rsidR="00E97DD0" w:rsidRPr="001838DE" w:rsidRDefault="00E97DD0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Đường thẳng NM cắt đường thẳng BC tại Q. Chứng minh </w:t>
      </w:r>
      <w:r w:rsidRPr="001838DE">
        <w:rPr>
          <w:rFonts w:ascii="Times New Roman" w:hAnsi="Times New Roman" w:cs="Times New Roman"/>
          <w:position w:val="-10"/>
          <w:sz w:val="28"/>
          <w:szCs w:val="28"/>
        </w:rPr>
        <w:object w:dxaOrig="1680" w:dyaOrig="400">
          <v:shape id="_x0000_i1036" type="#_x0000_t75" style="width:84pt;height:20.4pt" o:ole="">
            <v:imagedata r:id="rId30" o:title=""/>
          </v:shape>
          <o:OLEObject Type="Embed" ProgID="Equation.DSMT4" ShapeID="_x0000_i1036" DrawAspect="Content" ObjectID="_1584772648" r:id="rId31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7DD0" w:rsidRPr="001838DE" w:rsidRDefault="00E97DD0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Gọi AQ cắt đường tròn (O) tại điểm R khác điểm A và điểm I là tâm đường tròn ngoại tiếp tam giác MNB. Chứng minh rằng ba điểm R,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H,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I thẳng hàng.</w:t>
      </w:r>
    </w:p>
    <w:p w:rsidR="00E97DD0" w:rsidRPr="001838DE" w:rsidRDefault="00E97DD0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5 </w:t>
      </w:r>
      <w:r w:rsidRPr="001838DE">
        <w:rPr>
          <w:rFonts w:ascii="Times New Roman" w:hAnsi="Times New Roman" w:cs="Times New Roman"/>
          <w:sz w:val="28"/>
          <w:szCs w:val="28"/>
        </w:rPr>
        <w:t>(0.5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  <w:r w:rsidRPr="001838DE">
        <w:rPr>
          <w:rFonts w:ascii="Times New Roman" w:hAnsi="Times New Roman" w:cs="Times New Roman"/>
          <w:sz w:val="28"/>
          <w:szCs w:val="28"/>
        </w:rPr>
        <w:t xml:space="preserve"> Cho các số thực dương x,y,z thỏa mãn </w:t>
      </w:r>
      <w:r w:rsidRPr="001838DE">
        <w:rPr>
          <w:rFonts w:ascii="Times New Roman" w:hAnsi="Times New Roman" w:cs="Times New Roman"/>
          <w:position w:val="-28"/>
          <w:sz w:val="28"/>
          <w:szCs w:val="28"/>
        </w:rPr>
        <w:object w:dxaOrig="1840" w:dyaOrig="720">
          <v:shape id="_x0000_i1037" type="#_x0000_t75" style="width:92.4pt;height:36pt" o:ole="">
            <v:imagedata r:id="rId32" o:title=""/>
          </v:shape>
          <o:OLEObject Type="Embed" ProgID="Equation.DSMT4" ShapeID="_x0000_i1037" DrawAspect="Content" ObjectID="_1584772649" r:id="rId33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06DB" w:rsidRDefault="00E97DD0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ab/>
        <w:t xml:space="preserve">Chứng minh rằng: </w:t>
      </w:r>
      <w:r w:rsidR="00A452A3" w:rsidRPr="001838DE">
        <w:rPr>
          <w:rFonts w:ascii="Times New Roman" w:hAnsi="Times New Roman" w:cs="Times New Roman"/>
          <w:position w:val="-14"/>
          <w:sz w:val="28"/>
          <w:szCs w:val="28"/>
        </w:rPr>
        <w:object w:dxaOrig="4720" w:dyaOrig="460">
          <v:shape id="_x0000_i1038" type="#_x0000_t75" style="width:236.4pt;height:23.4pt" o:ole="">
            <v:imagedata r:id="rId34" o:title=""/>
          </v:shape>
          <o:OLEObject Type="Embed" ProgID="Equation.DSMT4" ShapeID="_x0000_i1038" DrawAspect="Content" ObjectID="_1584772650" r:id="rId35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06DB" w:rsidRDefault="008706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8206D" w:rsidRPr="00405B6E" w:rsidRDefault="00405B6E" w:rsidP="00405B6E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405B6E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HƯỚNG DẪN CHẤM ĐỀ THI THỬ VÀO 10 THPT – VÒNG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4"/>
        <w:gridCol w:w="419"/>
        <w:gridCol w:w="8678"/>
        <w:gridCol w:w="979"/>
      </w:tblGrid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41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8678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HƯỚNG DẪN CHẤM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Cho biểu thức: </w:t>
            </w: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500" w:dyaOrig="800">
                <v:shape id="_x0000_i1039" type="#_x0000_t75" style="width:125.4pt;height:39.6pt" o:ole="">
                  <v:imagedata r:id="rId36" o:title=""/>
                </v:shape>
                <o:OLEObject Type="Embed" ProgID="Equation.DSMT4" ShapeID="_x0000_i1039" DrawAspect="Content" ObjectID="_1584772651" r:id="rId37"/>
              </w:object>
            </w: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740">
                <v:shape id="_x0000_i1040" type="#_x0000_t75" style="width:63.6pt;height:36.6pt" o:ole="">
                  <v:imagedata r:id="rId38" o:title=""/>
                </v:shape>
                <o:OLEObject Type="Embed" ProgID="Equation.DSMT4" ShapeID="_x0000_i1040" DrawAspect="Content" ObjectID="_1584772652" r:id="rId39"/>
              </w:object>
            </w: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8C206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>
                <v:shape id="_x0000_i1041" type="#_x0000_t75" style="width:62.4pt;height:17.4pt" o:ole="">
                  <v:imagedata r:id="rId40" o:title=""/>
                </v:shape>
                <o:OLEObject Type="Embed" ProgID="Equation.DSMT4" ShapeID="_x0000_i1041" DrawAspect="Content" ObjectID="_1584772653" r:id="rId41"/>
              </w:object>
            </w: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Tính giá trị biểu thứ B với x=2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ay x = 2 (tmdk) vào B thì giá trị biểu thức </w:t>
            </w: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60" w:dyaOrig="740">
                <v:shape id="_x0000_i1042" type="#_x0000_t75" style="width:63pt;height:36.6pt" o:ole="">
                  <v:imagedata r:id="rId42" o:title=""/>
                </v:shape>
                <o:OLEObject Type="Embed" ProgID="Equation.DSMT4" ShapeID="_x0000_i1042" DrawAspect="Content" ObjectID="_1584772654" r:id="rId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800" w:dyaOrig="800">
                <v:shape id="_x0000_i1043" type="#_x0000_t75" style="width:189.6pt;height:39.6pt" o:ole="">
                  <v:imagedata r:id="rId44" o:title=""/>
                </v:shape>
                <o:OLEObject Type="Embed" ProgID="Equation.DSMT4" ShapeID="_x0000_i1043" DrawAspect="Content" ObjectID="_1584772655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Vậy khi </w:t>
            </w:r>
            <w:r w:rsidRPr="008C2061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400">
                <v:shape id="_x0000_i1044" type="#_x0000_t75" style="width:71.4pt;height:20.4pt" o:ole="">
                  <v:imagedata r:id="rId46" o:title=""/>
                </v:shape>
                <o:OLEObject Type="Embed" ProgID="Equation.DSMT4" ShapeID="_x0000_i1044" DrawAspect="Content" ObjectID="_1584772656" r:id="rId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i x=2</w:t>
            </w:r>
          </w:p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Nếu thiếu nhận xét x = 2 thỏa mãn điều kiện thì </w:t>
            </w:r>
            <w:r w:rsidRPr="0098206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20" w:dyaOrig="720">
                <v:shape id="_x0000_i1045" type="#_x0000_t75" style="width:21pt;height:36pt" o:ole="">
                  <v:imagedata r:id="rId48" o:title=""/>
                </v:shape>
                <o:OLEObject Type="Embed" ProgID="Equation.DSMT4" ShapeID="_x0000_i1045" DrawAspect="Content" ObjectID="_1584772657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; nếu không trục căn ở mẫu thì trừ 1/4 )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út gọn biểu thức P = A:B với x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 và </w:t>
            </w:r>
            <w:r w:rsidRPr="008C206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>
                <v:shape id="_x0000_i1046" type="#_x0000_t75" style="width:30pt;height:14.4pt" o:ole="">
                  <v:imagedata r:id="rId50" o:title=""/>
                </v:shape>
                <o:OLEObject Type="Embed" ProgID="Equation.DSMT4" ShapeID="_x0000_i1046" DrawAspect="Content" ObjectID="_1584772658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429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500" w:dyaOrig="800">
                <v:shape id="_x0000_i1047" type="#_x0000_t75" style="width:125.4pt;height:39.6pt" o:ole="">
                  <v:imagedata r:id="rId52" o:title=""/>
                </v:shape>
                <o:OLEObject Type="Embed" ProgID="Equation.DSMT4" ShapeID="_x0000_i1047" DrawAspect="Content" ObjectID="_1584772659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nh = </w:t>
            </w:r>
            <w:r w:rsidR="00405B6E" w:rsidRPr="00405B6E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300" w:dyaOrig="840">
                <v:shape id="_x0000_i1048" type="#_x0000_t75" style="width:165pt;height:42pt" o:ole="">
                  <v:imagedata r:id="rId54" o:title=""/>
                </v:shape>
                <o:OLEObject Type="Embed" ProgID="Equation.DSMT4" ShapeID="_x0000_i1048" DrawAspect="Content" ObjectID="_1584772660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405B6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300" w:dyaOrig="800">
                <v:shape id="_x0000_i1049" type="#_x0000_t75" style="width:165pt;height:39.6pt" o:ole="">
                  <v:imagedata r:id="rId56" o:title=""/>
                </v:shape>
                <o:OLEObject Type="Embed" ProgID="Equation.DSMT4" ShapeID="_x0000_i1049" DrawAspect="Content" ObjectID="_1584772661" r:id="rId57"/>
              </w:objec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Pr="008C2061" w:rsidRDefault="0098206D" w:rsidP="00C74F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:B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05B6E" w:rsidRPr="00405B6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100" w:dyaOrig="760">
                <v:shape id="_x0000_i1050" type="#_x0000_t75" style="width:54.6pt;height:38.4pt" o:ole="">
                  <v:imagedata r:id="rId58" o:title=""/>
                </v:shape>
                <o:OLEObject Type="Embed" ProgID="Equation.DSMT4" ShapeID="_x0000_i1050" DrawAspect="Content" ObjectID="_1584772662" r:id="rId59"/>
              </w:object>
            </w:r>
            <w:r w:rsidR="00C74F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74F00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C74F00" w:rsidRPr="00EC4295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20" w:dyaOrig="760">
                <v:shape id="_x0000_i1149" type="#_x0000_t75" style="width:66pt;height:38.4pt" o:ole="">
                  <v:imagedata r:id="rId60" o:title=""/>
                </v:shape>
                <o:OLEObject Type="Embed" ProgID="Equation.DSMT4" ShapeID="_x0000_i1149" DrawAspect="Content" ObjectID="_1584772663" r:id="rId61"/>
              </w:object>
            </w:r>
            <w:r w:rsidR="00C74F00">
              <w:rPr>
                <w:rFonts w:ascii="Times New Roman" w:hAnsi="Times New Roman" w:cs="Times New Roman"/>
                <w:sz w:val="28"/>
                <w:szCs w:val="28"/>
              </w:rPr>
              <w:t xml:space="preserve"> với x &gt; 0 và </w:t>
            </w:r>
            <w:r w:rsidR="00C74F00" w:rsidRPr="00EC429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>
                <v:shape id="_x0000_i1150" type="#_x0000_t75" style="width:30pt;height:14.4pt" o:ole="">
                  <v:imagedata r:id="rId62" o:title=""/>
                </v:shape>
                <o:OLEObject Type="Embed" ProgID="Equation.DSMT4" ShapeID="_x0000_i1150" DrawAspect="Content" ObjectID="_1584772664" r:id="rId63"/>
              </w:objec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ìm các giá trị của x để </w:t>
            </w:r>
            <w:r w:rsidRPr="0098206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80" w:dyaOrig="279">
                <v:shape id="_x0000_i1051" type="#_x0000_t75" style="width:39pt;height:14.4pt" o:ole="">
                  <v:imagedata r:id="rId64" o:title=""/>
                </v:shape>
                <o:OLEObject Type="Embed" ProgID="Equation.DSMT4" ShapeID="_x0000_i1051" DrawAspect="Content" ObjectID="_1584772665" r:id="rId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rPr>
          <w:trHeight w:val="350"/>
        </w:trPr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ể </w:t>
            </w:r>
            <w:r w:rsidRPr="00080E5F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580" w:dyaOrig="760">
                <v:shape id="_x0000_i1052" type="#_x0000_t75" style="width:228.6pt;height:38.4pt" o:ole="">
                  <v:imagedata r:id="rId66" o:title=""/>
                </v:shape>
                <o:OLEObject Type="Embed" ProgID="Equation.DSMT4" ShapeID="_x0000_i1052" DrawAspect="Content" ObjectID="_1584772666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x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80E5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00" w:dyaOrig="440">
                <v:shape id="_x0000_i1053" type="#_x0000_t75" style="width:135pt;height:21.6pt" o:ole="">
                  <v:imagedata r:id="rId68" o:title=""/>
                </v:shape>
                <o:OLEObject Type="Embed" ProgID="Equation.DSMT4" ShapeID="_x0000_i1053" DrawAspect="Content" ObjectID="_1584772667" r:id="rId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ại có </w:t>
            </w:r>
            <w:r w:rsidRPr="00080E5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40" w:dyaOrig="400">
                <v:shape id="_x0000_i1054" type="#_x0000_t75" style="width:261.6pt;height:20.4pt" o:ole="">
                  <v:imagedata r:id="rId70" o:title=""/>
                </v:shape>
                <o:OLEObject Type="Embed" ProgID="Equation.DSMT4" ShapeID="_x0000_i1054" DrawAspect="Content" ObjectID="_1584772668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ết hợp với điều kiện xác định</w:t>
            </w:r>
          </w:p>
          <w:p w:rsidR="0098206D" w:rsidRPr="008C2061" w:rsidRDefault="0098206D" w:rsidP="00C74F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: với 0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 thì P&lt;-1</w:t>
            </w:r>
          </w:p>
        </w:tc>
        <w:tc>
          <w:tcPr>
            <w:tcW w:w="979" w:type="dxa"/>
            <w:vAlign w:val="center"/>
          </w:tcPr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05B6E" w:rsidRPr="008C2061" w:rsidTr="00513FBF">
        <w:trPr>
          <w:trHeight w:val="350"/>
        </w:trPr>
        <w:tc>
          <w:tcPr>
            <w:tcW w:w="714" w:type="dxa"/>
            <w:vMerge w:val="restart"/>
            <w:vAlign w:val="center"/>
          </w:tcPr>
          <w:p w:rsidR="00405B6E" w:rsidRPr="00405B6E" w:rsidRDefault="00405B6E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5B6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19" w:type="dxa"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bài toán bằng cách lập phương trình hoặc hệ phương trình.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ai tổ sản xuất được giao làm 600 sản phẩm trong một thời gian quy định. Nhờ tăng năng suất lao động, tổ 1 vượt mức 10%, tổ 2 vượt mức 20% nên cả hai tổ làm được 685 sản phẩm. Tính số sản phẩm mỗi tổ làm theo kế hoạch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405B6E" w:rsidRPr="008C2061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8C2061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Merge w:val="restart"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số SP tổ 1 làm theo kế hoạch là x (SP, đk: x</w:t>
            </w:r>
            <w:r w:rsidRPr="002336C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60">
                <v:shape id="_x0000_i1055" type="#_x0000_t75" style="width:27.6pt;height:18pt" o:ole="">
                  <v:imagedata r:id="rId72" o:title=""/>
                </v:shape>
                <o:OLEObject Type="Embed" ProgID="Equation.DSMT4" ShapeID="_x0000_i1055" DrawAspect="Content" ObjectID="_1584772669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 x&lt;600)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số SP tổ 2 làm theo kế hoạch là y (SP, đk: y</w:t>
            </w:r>
            <w:r w:rsidRPr="002336C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60">
                <v:shape id="_x0000_i1056" type="#_x0000_t75" style="width:27.6pt;height:18pt" o:ole="">
                  <v:imagedata r:id="rId72" o:title=""/>
                </v:shape>
                <o:OLEObject Type="Embed" ProgID="Equation.DSMT4" ShapeID="_x0000_i1056" DrawAspect="Content" ObjectID="_1584772670" r:id="rId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 y&lt;600)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05B6E" w:rsidRPr="008C2061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8C2061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Merge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hai tổ sản xuất được giao làm 600 sản phâm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336C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057" type="#_x0000_t75" style="width:17.4pt;height:12.6pt" o:ole="">
                  <v:imagedata r:id="rId75" o:title=""/>
                </v:shape>
                <o:OLEObject Type="Embed" ProgID="Equation.DSMT4" ShapeID="_x0000_i1057" DrawAspect="Content" ObjectID="_1584772671" r:id="rId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T: x + y=600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8C2061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Merge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SP vượt mức của tổ 1 là: 10% x (SP)</w:t>
            </w:r>
          </w:p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336CD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 SP vượt mức của tổ 2 là: 20% y (SP)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ì tăng năng suất cả hai tổ làm được 685 sản phẩm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97811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3400" w:dyaOrig="360">
                <v:shape id="_x0000_i1058" type="#_x0000_t75" style="width:170.4pt;height:18pt" o:ole="">
                  <v:imagedata r:id="rId77" o:title=""/>
                </v:shape>
                <o:OLEObject Type="Embed" ProgID="Equation.DSMT4" ShapeID="_x0000_i1058" DrawAspect="Content" ObjectID="_1584772672" r:id="rId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(2)</w:t>
            </w:r>
          </w:p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ừ (1) và (2) ta có hệ PT : </w:t>
            </w:r>
            <w:r w:rsidRPr="00397811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2740" w:dyaOrig="859">
                <v:shape id="_x0000_i1059" type="#_x0000_t75" style="width:137.4pt;height:42.6pt" o:ole="">
                  <v:imagedata r:id="rId79" o:title=""/>
                </v:shape>
                <o:OLEObject Type="Embed" ProgID="Equation.DSMT4" ShapeID="_x0000_i1059" DrawAspect="Content" ObjectID="_1584772673" r:id="rId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0,2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97811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5060" w:dyaOrig="859">
                <v:shape id="_x0000_i1060" type="#_x0000_t75" style="width:252.6pt;height:42.6pt" o:ole="">
                  <v:imagedata r:id="rId81" o:title=""/>
                </v:shape>
                <o:OLEObject Type="Embed" ProgID="Equation.DSMT4" ShapeID="_x0000_i1060" DrawAspect="Content" ObjectID="_1584772674" r:id="rId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</w:tc>
        <w:tc>
          <w:tcPr>
            <w:tcW w:w="979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KL : Số SP tổ 1 làm theo kế hoạch là 350 SP</w:t>
            </w:r>
          </w:p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Số SP tổ 2 làm theo kế hoạch là 250 SP</w:t>
            </w:r>
          </w:p>
        </w:tc>
        <w:tc>
          <w:tcPr>
            <w:tcW w:w="979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98206D" w:rsidRPr="002336CD" w:rsidTr="00513FBF">
        <w:trPr>
          <w:trHeight w:val="350"/>
        </w:trPr>
        <w:tc>
          <w:tcPr>
            <w:tcW w:w="714" w:type="dxa"/>
            <w:vAlign w:val="center"/>
          </w:tcPr>
          <w:p w:rsidR="0098206D" w:rsidRPr="002336C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98206D" w:rsidRPr="002336C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HS thiếu điều kiện x,y </w:t>
            </w:r>
            <w:r w:rsidRPr="00397811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560" w:dyaOrig="360">
                <v:shape id="_x0000_i1061" type="#_x0000_t75" style="width:27.6pt;height:18pt" o:ole="">
                  <v:imagedata r:id="rId83" o:title=""/>
                </v:shape>
                <o:OLEObject Type="Embed" ProgID="Equation.DSMT4" ShapeID="_x0000_i1061" DrawAspect="Content" ObjectID="_1584772675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rừ 0,25 thiếu đối chiếu điều kiệ</w:t>
            </w:r>
            <w:r w:rsidR="00405B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 -1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/8 </w:t>
            </w:r>
          </w:p>
          <w:p w:rsidR="0098206D" w:rsidRPr="002336C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ếu hs thiếu đk</w:t>
            </w:r>
            <w:r w:rsidR="00405B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&lt;</w:t>
            </w:r>
            <w:r w:rsidR="00405B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600 khôn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 trừ điểm</w:t>
            </w:r>
          </w:p>
        </w:tc>
        <w:tc>
          <w:tcPr>
            <w:tcW w:w="979" w:type="dxa"/>
            <w:vAlign w:val="center"/>
          </w:tcPr>
          <w:p w:rsidR="0098206D" w:rsidRPr="002336C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 w:val="restart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,0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 w:val="restart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hệ phương trình </w:t>
            </w:r>
            <w:r w:rsidRPr="00405B6E">
              <w:rPr>
                <w:rFonts w:ascii="Times New Roman" w:hAnsi="Times New Roman" w:cs="Times New Roman"/>
                <w:position w:val="-74"/>
                <w:sz w:val="28"/>
                <w:szCs w:val="28"/>
                <w:lang w:val="fr-FR"/>
              </w:rPr>
              <w:object w:dxaOrig="2400" w:dyaOrig="1620">
                <v:shape id="_x0000_i1062" type="#_x0000_t75" style="width:120pt;height:81pt" o:ole="">
                  <v:imagedata r:id="rId85" o:title=""/>
                </v:shape>
                <o:OLEObject Type="Embed" ProgID="Equation.DSMT4" ShapeID="_x0000_i1062" DrawAspect="Content" ObjectID="_1584772676" r:id="rId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,0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K : </w:t>
            </w:r>
            <w:r w:rsidRPr="00405B6E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1620" w:dyaOrig="360">
                <v:shape id="_x0000_i1063" type="#_x0000_t75" style="width:81pt;height:18pt" o:ole="">
                  <v:imagedata r:id="rId87" o:title=""/>
                </v:shape>
                <o:OLEObject Type="Embed" ProgID="Equation.DSMT4" ShapeID="_x0000_i1063" DrawAspect="Content" ObjectID="_1584772677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C74F00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ặt </w:t>
            </w:r>
            <w:r w:rsidRPr="004A65F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439" w:dyaOrig="760">
                <v:shape id="_x0000_i1064" type="#_x0000_t75" style="width:122.4pt;height:38.4pt" o:ole="">
                  <v:imagedata r:id="rId89" o:title=""/>
                </v:shape>
                <o:OLEObject Type="Embed" ProgID="Equation.DSMT4" ShapeID="_x0000_i1064" DrawAspect="Content" ObjectID="_1584772678" r:id="rId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ĐK : </w:t>
            </w:r>
            <w:r w:rsidRPr="004A65F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620" w:dyaOrig="300">
                <v:shape id="_x0000_i1065" type="#_x0000_t75" style="width:30.6pt;height:15pt" o:ole="">
                  <v:imagedata r:id="rId91" o:title=""/>
                </v:shape>
                <o:OLEObject Type="Embed" ProgID="Equation.DSMT4" ShapeID="_x0000_i1065" DrawAspect="Content" ObjectID="_1584772679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được hệ </w:t>
            </w:r>
            <w:r w:rsidRPr="004A65F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1540" w:dyaOrig="859">
                <v:shape id="_x0000_i1066" type="#_x0000_t75" style="width:77.4pt;height:42.6pt" o:ole="">
                  <v:imagedata r:id="rId93" o:title=""/>
                </v:shape>
                <o:OLEObject Type="Embed" ProgID="Equation.DSMT4" ShapeID="_x0000_i1066" DrawAspect="Content" ObjectID="_1584772680" r:id="rId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ừ đó có </w:t>
            </w:r>
            <w:r w:rsidRPr="004A65F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760" w:dyaOrig="859">
                <v:shape id="_x0000_i1067" type="#_x0000_t75" style="width:38.4pt;height:42.6pt" o:ole="">
                  <v:imagedata r:id="rId95" o:title=""/>
                </v:shape>
                <o:OLEObject Type="Embed" ProgID="Equation.DSMT4" ShapeID="_x0000_i1067" DrawAspect="Content" ObjectID="_1584772681" r:id="rId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A65F3">
              <w:rPr>
                <w:rFonts w:ascii="Times New Roman" w:hAnsi="Times New Roman" w:cs="Times New Roman"/>
                <w:position w:val="-58"/>
                <w:sz w:val="28"/>
                <w:szCs w:val="28"/>
                <w:lang w:val="fr-FR"/>
              </w:rPr>
              <w:object w:dxaOrig="4560" w:dyaOrig="1300">
                <v:shape id="_x0000_i1068" type="#_x0000_t75" style="width:228pt;height:65.4pt" o:ole="">
                  <v:imagedata r:id="rId97" o:title=""/>
                </v:shape>
                <o:OLEObject Type="Embed" ProgID="Equation.DSMT4" ShapeID="_x0000_i1068" DrawAspect="Content" ObjectID="_1584772682" r:id="rId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</w:tc>
        <w:tc>
          <w:tcPr>
            <w:tcW w:w="979" w:type="dxa"/>
            <w:vAlign w:val="center"/>
          </w:tcPr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Kết luận : hệ phương trình có nghiệm </w:t>
            </w:r>
            <w:r w:rsidRPr="004A65F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1800" w:dyaOrig="780">
                <v:shape id="_x0000_i1069" type="#_x0000_t75" style="width:90pt;height:39pt" o:ole="">
                  <v:imagedata r:id="rId99" o:title=""/>
                </v:shape>
                <o:OLEObject Type="Embed" ProgID="Equation.DSMT4" ShapeID="_x0000_i1069" DrawAspect="Content" ObjectID="_1584772683" r:id="rId1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iếu điều kiện ẩn phụ b trừ </w:t>
            </w:r>
            <w:r w:rsidRPr="004A65F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320" w:dyaOrig="720">
                <v:shape id="_x0000_i1070" type="#_x0000_t75" style="width:15.6pt;height:36pt" o:ole="">
                  <v:imagedata r:id="rId101" o:title=""/>
                </v:shape>
                <o:OLEObject Type="Embed" ProgID="Equation.DSMT4" ShapeID="_x0000_i1070" DrawAspect="Content" ObjectID="_1584772684" r:id="rId1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hiếu đối chiếu điều kiện </w:t>
            </w:r>
            <w:r w:rsidRPr="004A65F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420" w:dyaOrig="720">
                <v:shape id="_x0000_i1071" type="#_x0000_t75" style="width:21pt;height:36pt" o:ole="">
                  <v:imagedata r:id="rId103" o:title=""/>
                </v:shape>
                <o:OLEObject Type="Embed" ProgID="Equation.DSMT4" ShapeID="_x0000_i1071" DrawAspect="Content" ObjectID="_1584772685" r:id="rId1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ho phương trình </w:t>
            </w:r>
            <w:r w:rsidRPr="004A65F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2360" w:dyaOrig="360">
                <v:shape id="_x0000_i1072" type="#_x0000_t75" style="width:117.6pt;height:18pt" o:ole="">
                  <v:imagedata r:id="rId105" o:title=""/>
                </v:shape>
                <o:OLEObject Type="Embed" ProgID="Equation.DSMT4" ShapeID="_x0000_i1072" DrawAspect="Content" ObjectID="_1584772686" r:id="rId1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m là tham số)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,0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A65F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ứng minh phương trình luôn có hai nghiệm phân biệt</w:t>
            </w:r>
          </w:p>
          <w:p w:rsid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Hệ số a = 1, b = 2m (b’ = m), c = m – 1 </w:t>
            </w:r>
          </w:p>
          <w:p w:rsid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A65F3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760" w:dyaOrig="340">
                <v:shape id="_x0000_i1073" type="#_x0000_t75" style="width:87.6pt;height:17.4pt" o:ole="">
                  <v:imagedata r:id="rId107" o:title=""/>
                </v:shape>
                <o:OLEObject Type="Embed" ProgID="Equation.DSMT4" ShapeID="_x0000_i1073" DrawAspect="Content" ObjectID="_1584772687" r:id="rId1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</w:t>
            </w:r>
            <w:r w:rsidRPr="004A65F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200" w:dyaOrig="840">
                <v:shape id="_x0000_i1074" type="#_x0000_t75" style="width:110.4pt;height:42pt" o:ole="">
                  <v:imagedata r:id="rId109" o:title=""/>
                </v:shape>
                <o:OLEObject Type="Embed" ProgID="Equation.DSMT4" ShapeID="_x0000_i1074" DrawAspect="Content" ObjectID="_1584772688" r:id="rId1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ới mọi m</w:t>
            </w:r>
          </w:p>
          <w:p w:rsidR="004A65F3" w:rsidRP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phương trình luôn có hai nghiệm phân biệt với mọi giá trị của m</w:t>
            </w:r>
          </w:p>
        </w:tc>
        <w:tc>
          <w:tcPr>
            <w:tcW w:w="979" w:type="dxa"/>
            <w:vAlign w:val="center"/>
          </w:tcPr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8" w:type="dxa"/>
          </w:tcPr>
          <w:p w:rsidR="004A65F3" w:rsidRPr="004A65F3" w:rsidRDefault="004A65F3" w:rsidP="004A65F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ới giá trị nào của m thì phương trình </w: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có hai nghiệm </w:t>
            </w:r>
            <w:r w:rsidRPr="001838D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80">
                <v:shape id="_x0000_i1075" type="#_x0000_t75" style="width:33pt;height:18.6pt" o:ole="">
                  <v:imagedata r:id="rId22" o:title=""/>
                </v:shape>
                <o:OLEObject Type="Embed" ProgID="Equation.DSMT4" ShapeID="_x0000_i1075" DrawAspect="Content" ObjectID="_1584772689" r:id="rId111"/>
              </w:objec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 th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ãn</w:t>
            </w:r>
            <w:r w:rsidRPr="001838D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076" type="#_x0000_t75" style="width:84pt;height:23.4pt" o:ole="">
                  <v:imagedata r:id="rId24" o:title=""/>
                </v:shape>
                <o:OLEObject Type="Embed" ProgID="Equation.DSMT4" ShapeID="_x0000_i1076" DrawAspect="Content" ObjectID="_1584772690" r:id="rId112"/>
              </w:objec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eo hệ thức Vi – ét, ta có : </w:t>
            </w:r>
            <w:r w:rsidRPr="004A65F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1640" w:dyaOrig="859">
                <v:shape id="_x0000_i1077" type="#_x0000_t75" style="width:81.6pt;height:42.6pt" o:ole="">
                  <v:imagedata r:id="rId113" o:title=""/>
                </v:shape>
                <o:OLEObject Type="Embed" ProgID="Equation.DSMT4" ShapeID="_x0000_i1077" DrawAspect="Content" ObjectID="_1584772691" r:id="rId1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ể phương trình có hai nghiệm thỏa mãn yêu cầu đề bài thì</w:t>
            </w:r>
          </w:p>
          <w:p w:rsidR="004A65F3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A65F3">
              <w:rPr>
                <w:rFonts w:ascii="Times New Roman" w:hAnsi="Times New Roman" w:cs="Times New Roman"/>
                <w:position w:val="-40"/>
                <w:sz w:val="28"/>
                <w:szCs w:val="28"/>
                <w:lang w:val="fr-FR"/>
              </w:rPr>
              <w:object w:dxaOrig="2439" w:dyaOrig="940">
                <v:shape id="_x0000_i1078" type="#_x0000_t75" style="width:122.4pt;height:47.4pt" o:ole="">
                  <v:imagedata r:id="rId115" o:title=""/>
                </v:shape>
                <o:OLEObject Type="Embed" ProgID="Equation.DSMT4" ShapeID="_x0000_i1078" DrawAspect="Content" ObjectID="_1584772692" r:id="rId116"/>
              </w:object>
            </w:r>
            <w:r w:rsidR="004A65F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Default="004C7017" w:rsidP="004C701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 </w:t>
            </w:r>
            <w:r w:rsidRPr="004C7017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4500" w:dyaOrig="859">
                <v:shape id="_x0000_i1079" type="#_x0000_t75" style="width:225pt;height:42.6pt" o:ole="">
                  <v:imagedata r:id="rId117" o:title=""/>
                </v:shape>
                <o:OLEObject Type="Embed" ProgID="Equation.DSMT4" ShapeID="_x0000_i1079" DrawAspect="Content" ObjectID="_1584772693" r:id="rId1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Default="004C7017" w:rsidP="004C701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</w:t>
            </w:r>
            <w:r w:rsidRPr="004C7017">
              <w:rPr>
                <w:rFonts w:ascii="Times New Roman" w:hAnsi="Times New Roman" w:cs="Times New Roman"/>
                <w:position w:val="-22"/>
                <w:sz w:val="28"/>
                <w:szCs w:val="28"/>
                <w:lang w:val="fr-FR"/>
              </w:rPr>
              <w:object w:dxaOrig="4840" w:dyaOrig="620">
                <v:shape id="_x0000_i1080" type="#_x0000_t75" style="width:242.4pt;height:30.6pt" o:ole="">
                  <v:imagedata r:id="rId119" o:title=""/>
                </v:shape>
                <o:OLEObject Type="Embed" ProgID="Equation.DSMT4" ShapeID="_x0000_i1080" DrawAspect="Content" ObjectID="_1584772694" r:id="rId120"/>
              </w:object>
            </w:r>
          </w:p>
          <w:p w:rsidR="004C7017" w:rsidRDefault="004C7017" w:rsidP="004C701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</w:t>
            </w:r>
            <w:r w:rsidRPr="004C7017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4980" w:dyaOrig="460">
                <v:shape id="_x0000_i1081" type="#_x0000_t75" style="width:249pt;height:23.4pt" o:ole="">
                  <v:imagedata r:id="rId121" o:title=""/>
                </v:shape>
                <o:OLEObject Type="Embed" ProgID="Equation.DSMT4" ShapeID="_x0000_i1081" DrawAspect="Content" ObjectID="_1584772695" r:id="rId1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(ĐK: </w:t>
            </w:r>
            <w:r w:rsidRPr="004C7017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00" w:dyaOrig="279">
                <v:shape id="_x0000_i1082" type="#_x0000_t75" style="width:35.4pt;height:14.4pt" o:ole="">
                  <v:imagedata r:id="rId123" o:title=""/>
                </v:shape>
                <o:OLEObject Type="Embed" ProgID="Equation.DSMT4" ShapeID="_x0000_i1082" DrawAspect="Content" ObjectID="_1584772696" r:id="rId1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) </w:t>
            </w:r>
          </w:p>
          <w:p w:rsidR="004C7017" w:rsidRDefault="004C7017" w:rsidP="004C7017">
            <w:pPr>
              <w:ind w:left="36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</w:t>
            </w:r>
            <w:r w:rsidRPr="004C7017">
              <w:rPr>
                <w:rFonts w:ascii="Times New Roman" w:hAnsi="Times New Roman" w:cs="Times New Roman"/>
                <w:position w:val="-96"/>
                <w:sz w:val="28"/>
                <w:szCs w:val="28"/>
                <w:lang w:val="fr-FR"/>
              </w:rPr>
              <w:object w:dxaOrig="2460" w:dyaOrig="2060">
                <v:shape id="_x0000_i1083" type="#_x0000_t75" style="width:123pt;height:102.6pt" o:ole="">
                  <v:imagedata r:id="rId125" o:title=""/>
                </v:shape>
                <o:OLEObject Type="Embed" ProgID="Equation.DSMT4" ShapeID="_x0000_i1083" DrawAspect="Content" ObjectID="_1584772697" r:id="rId1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Kết hợp với điều kiện *1 và *2 </w:t>
            </w:r>
            <w:r w:rsidRPr="004C7017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1660" w:dyaOrig="760">
                <v:shape id="_x0000_i1084" type="#_x0000_t75" style="width:83.4pt;height:38.4pt" o:ole="">
                  <v:imagedata r:id="rId127" o:title=""/>
                </v:shape>
                <o:OLEObject Type="Embed" ProgID="Equation.DSMT4" ShapeID="_x0000_i1084" DrawAspect="Content" ObjectID="_1584772698" r:id="rId1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Pr="004C7017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(Nếu hs thiếu điều kiện </w:t>
            </w:r>
            <w:r w:rsidRPr="004C7017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00" w:dyaOrig="279">
                <v:shape id="_x0000_i1085" type="#_x0000_t75" style="width:35.4pt;height:14.4pt" o:ole="">
                  <v:imagedata r:id="rId123" o:title=""/>
                </v:shape>
                <o:OLEObject Type="Embed" ProgID="Equation.DSMT4" ShapeID="_x0000_i1085" DrawAspect="Content" ObjectID="_1584772699" r:id="rId1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rừ </w:t>
            </w:r>
            <w:r w:rsidRPr="004C7017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240" w:dyaOrig="720">
                <v:shape id="_x0000_i1086" type="#_x0000_t75" style="width:12pt;height:36pt" o:ole="">
                  <v:imagedata r:id="rId130" o:title=""/>
                </v:shape>
                <o:OLEObject Type="Embed" ProgID="Equation.DSMT4" ShapeID="_x0000_i1086" DrawAspect="Content" ObjectID="_1584772700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</w:tc>
        <w:tc>
          <w:tcPr>
            <w:tcW w:w="979" w:type="dxa"/>
            <w:vAlign w:val="center"/>
          </w:tcPr>
          <w:p w:rsidR="004A65F3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0,25</w:t>
            </w: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Pr="002336CD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Align w:val="center"/>
          </w:tcPr>
          <w:p w:rsidR="00405B6E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4</w:t>
            </w:r>
          </w:p>
        </w:tc>
        <w:tc>
          <w:tcPr>
            <w:tcW w:w="419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979" w:type="dxa"/>
            <w:vAlign w:val="center"/>
          </w:tcPr>
          <w:p w:rsidR="00405B6E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3,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Pr="002336CD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object w:dxaOrig="6960" w:dyaOrig="4410">
                <v:shape id="_x0000_i1087" type="#_x0000_t75" style="width:348pt;height:220.8pt" o:ole="">
                  <v:imagedata r:id="rId132" o:title=""/>
                </v:shape>
                <o:OLEObject Type="Embed" ProgID="PBrush" ShapeID="_x0000_i1087" DrawAspect="Content" ObjectID="_1584772701" r:id="rId133"/>
              </w:object>
            </w:r>
          </w:p>
        </w:tc>
        <w:tc>
          <w:tcPr>
            <w:tcW w:w="979" w:type="dxa"/>
            <w:vAlign w:val="center"/>
          </w:tcPr>
          <w:p w:rsidR="00405B6E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</w:t>
            </w:r>
          </w:p>
        </w:tc>
        <w:tc>
          <w:tcPr>
            <w:tcW w:w="8678" w:type="dxa"/>
          </w:tcPr>
          <w:p w:rsidR="004C7017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2360" w:dyaOrig="400">
                <v:shape id="_x0000_i1088" type="#_x0000_t75" style="width:117.6pt;height:20.4pt" o:ole="">
                  <v:imagedata r:id="rId134" o:title=""/>
                </v:shape>
                <o:OLEObject Type="Embed" ProgID="Equation.DSMT4" ShapeID="_x0000_i1088" DrawAspect="Content" ObjectID="_1584772702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164C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à hai góc ở vị trí đối nhau</w:t>
            </w:r>
          </w:p>
          <w:p w:rsidR="00164CCD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tứ giác AMHN là tứ giác nội tiếp được đường tròn</w:t>
            </w:r>
          </w:p>
        </w:tc>
        <w:tc>
          <w:tcPr>
            <w:tcW w:w="979" w:type="dxa"/>
            <w:vAlign w:val="center"/>
          </w:tcPr>
          <w:p w:rsidR="004C7017" w:rsidRDefault="00164CC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164CCD" w:rsidRDefault="00164CC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164CCD" w:rsidRDefault="00164CC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8678" w:type="dxa"/>
          </w:tcPr>
          <w:p w:rsidR="004C7017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1</w:t>
            </w:r>
          </w:p>
          <w:p w:rsidR="00164C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760" w:dyaOrig="360">
                <v:shape id="_x0000_i1089" type="#_x0000_t75" style="width:87.6pt;height:18pt" o:ole="">
                  <v:imagedata r:id="rId136" o:title=""/>
                </v:shape>
                <o:OLEObject Type="Embed" ProgID="Equation.DSMT4" ShapeID="_x0000_i1089" DrawAspect="Content" ObjectID="_1584772703" r:id="rId1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hệ thức lượng) </w:t>
            </w:r>
          </w:p>
          <w:p w:rsidR="00164C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700" w:dyaOrig="360">
                <v:shape id="_x0000_i1090" type="#_x0000_t75" style="width:84.6pt;height:18pt" o:ole="">
                  <v:imagedata r:id="rId138" o:title=""/>
                </v:shape>
                <o:OLEObject Type="Embed" ProgID="Equation.DSMT4" ShapeID="_x0000_i1090" DrawAspect="Content" ObjectID="_1584772704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164CCD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</w:t>
            </w:r>
            <w:r w:rsidRPr="00164CCD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3340" w:dyaOrig="780">
                <v:shape id="_x0000_i1091" type="#_x0000_t75" style="width:167.4pt;height:39pt" o:ole="">
                  <v:imagedata r:id="rId140" o:title=""/>
                </v:shape>
                <o:OLEObject Type="Embed" ProgID="Equation.DSMT4" ShapeID="_x0000_i1091" DrawAspect="Content" ObjectID="_1584772705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C7017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2</w:t>
            </w:r>
          </w:p>
          <w:p w:rsidR="00164CCD" w:rsidRDefault="00164CCD" w:rsidP="00164CC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60" w:dyaOrig="400">
                <v:shape id="_x0000_i1092" type="#_x0000_t75" style="width:83.4pt;height:20.4pt" o:ole="">
                  <v:imagedata r:id="rId142" o:title=""/>
                </v:shape>
                <o:OLEObject Type="Embed" ProgID="Equation.DSMT4" ShapeID="_x0000_i1092" DrawAspect="Content" ObjectID="_1584772706" r:id="rId1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2 góc nội tiếp chắn cung AM)</w:t>
            </w:r>
          </w:p>
          <w:p w:rsidR="00164CCD" w:rsidRDefault="00164CCD" w:rsidP="00164CC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         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560" w:dyaOrig="400">
                <v:shape id="_x0000_i1093" type="#_x0000_t75" style="width:78pt;height:20.4pt" o:ole="">
                  <v:imagedata r:id="rId144" o:title=""/>
                </v:shape>
                <o:OLEObject Type="Embed" ProgID="Equation.DSMT4" ShapeID="_x0000_i1093" DrawAspect="Content" ObjectID="_1584772707" r:id="rId1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cung phụ với </w:t>
            </w:r>
            <w:r w:rsidRPr="00164CCD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20" w:dyaOrig="380">
                <v:shape id="_x0000_i1094" type="#_x0000_t75" style="width:36pt;height:18.6pt" o:ole="">
                  <v:imagedata r:id="rId146" o:title=""/>
                </v:shape>
                <o:OLEObject Type="Embed" ProgID="Equation.DSMT4" ShapeID="_x0000_i1094" DrawAspect="Content" ObjectID="_1584772708" r:id="rId1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164CCD" w:rsidRPr="002336CD" w:rsidRDefault="00164CCD" w:rsidP="00164CC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</w:t>
            </w:r>
            <w:r w:rsidRPr="00164CCD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2980" w:dyaOrig="859">
                <v:shape id="_x0000_i1095" type="#_x0000_t75" style="width:149.4pt;height:42.6pt" o:ole="">
                  <v:imagedata r:id="rId148" o:title=""/>
                </v:shape>
                <o:OLEObject Type="Embed" ProgID="Equation.DSMT4" ShapeID="_x0000_i1095" DrawAspect="Content" ObjectID="_1584772709" r:id="rId149"/>
              </w:objec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8678" w:type="dxa"/>
          </w:tcPr>
          <w:p w:rsidR="004C7017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222CF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60" w:dyaOrig="400">
                <v:shape id="_x0000_i1096" type="#_x0000_t75" style="width:83.4pt;height:20.4pt" o:ole="">
                  <v:imagedata r:id="rId150" o:title=""/>
                </v:shape>
                <o:OLEObject Type="Embed" ProgID="Equation.DSMT4" ShapeID="_x0000_i1096" DrawAspect="Content" ObjectID="_1584772710" r:id="rId1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hai góc nội tiếp cùng chắn cung MH)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660" w:dyaOrig="440">
                <v:shape id="_x0000_i1097" type="#_x0000_t75" style="width:83.4pt;height:21.6pt" o:ole="">
                  <v:imagedata r:id="rId152" o:title=""/>
                </v:shape>
                <o:OLEObject Type="Embed" ProgID="Equation.DSMT4" ShapeID="_x0000_i1097" DrawAspect="Content" ObjectID="_1584772711" r:id="rId1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cùng phụ với </w:t>
            </w:r>
            <w:r w:rsidRPr="00222CF4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20" w:dyaOrig="380">
                <v:shape id="_x0000_i1098" type="#_x0000_t75" style="width:36pt;height:18.6pt" o:ole="">
                  <v:imagedata r:id="rId154" o:title=""/>
                </v:shape>
                <o:OLEObject Type="Embed" ProgID="Equation.DSMT4" ShapeID="_x0000_i1098" DrawAspect="Content" ObjectID="_1584772712" r:id="rId1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</w:t>
            </w:r>
            <w:r w:rsidRPr="00222CF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099" type="#_x0000_t75" style="width:17.4pt;height:12.6pt" o:ole="">
                  <v:imagedata r:id="rId156" o:title=""/>
                </v:shape>
                <o:OLEObject Type="Embed" ProgID="Equation.DSMT4" ShapeID="_x0000_i1099" DrawAspect="Content" ObjectID="_1584772713" r:id="rId1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660" w:dyaOrig="440">
                <v:shape id="_x0000_i1100" type="#_x0000_t75" style="width:83.4pt;height:21.6pt" o:ole="">
                  <v:imagedata r:id="rId158" o:title=""/>
                </v:shape>
                <o:OLEObject Type="Embed" ProgID="Equation.DSMT4" ShapeID="_x0000_i1100" DrawAspect="Content" ObjectID="_1584772714" r:id="rId159"/>
              </w:objec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</w:t>
            </w:r>
            <w:r w:rsidRPr="00222CF4">
              <w:rPr>
                <w:rFonts w:ascii="Times New Roman" w:hAnsi="Times New Roman" w:cs="Times New Roman"/>
                <w:position w:val="-38"/>
                <w:sz w:val="28"/>
                <w:szCs w:val="28"/>
                <w:lang w:val="fr-FR"/>
              </w:rPr>
              <w:object w:dxaOrig="3080" w:dyaOrig="900">
                <v:shape id="_x0000_i1101" type="#_x0000_t75" style="width:153.6pt;height:45pt" o:ole="">
                  <v:imagedata r:id="rId160" o:title=""/>
                </v:shape>
                <o:OLEObject Type="Embed" ProgID="Equation.DSMT4" ShapeID="_x0000_i1101" DrawAspect="Content" ObjectID="_1584772715" r:id="rId1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560" w:dyaOrig="440">
                <v:shape id="_x0000_i1102" type="#_x0000_t75" style="width:78pt;height:21.6pt" o:ole="">
                  <v:imagedata r:id="rId162" o:title=""/>
                </v:shape>
                <o:OLEObject Type="Embed" ProgID="Equation.DSMT4" ShapeID="_x0000_i1102" DrawAspect="Content" ObjectID="_1584772716" r:id="rId1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góc trong góc ngoài tứ giác BMNC cùng bù </w:t>
            </w:r>
            <w:r w:rsidRPr="00222CF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720" w:dyaOrig="400">
                <v:shape id="_x0000_i1103" type="#_x0000_t75" style="width:36pt;height:20.4pt" o:ole="">
                  <v:imagedata r:id="rId164" o:title=""/>
                </v:shape>
                <o:OLEObject Type="Embed" ProgID="Equation.DSMT4" ShapeID="_x0000_i1103" DrawAspect="Content" ObjectID="_1584772717" r:id="rId1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</w:t>
            </w:r>
            <w:r w:rsidRPr="00222CF4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820" w:dyaOrig="780">
                <v:shape id="_x0000_i1104" type="#_x0000_t75" style="width:141pt;height:39pt" o:ole="">
                  <v:imagedata r:id="rId166" o:title=""/>
                </v:shape>
                <o:OLEObject Type="Embed" ProgID="Equation.DSMT4" ShapeID="_x0000_i1104" DrawAspect="Content" ObjectID="_1584772718" r:id="rId1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222CF4" w:rsidRPr="002336CD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từ (1) và (2)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2000" w:dyaOrig="400">
                <v:shape id="_x0000_i1105" type="#_x0000_t75" style="width:99.6pt;height:20.4pt" o:ole="">
                  <v:imagedata r:id="rId168" o:title=""/>
                </v:shape>
                <o:OLEObject Type="Embed" ProgID="Equation.DSMT4" ShapeID="_x0000_i1105" DrawAspect="Content" ObjectID="_1584772719" r:id="rId1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C7017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object w:dxaOrig="6690" w:dyaOrig="5070">
                <v:shape id="_x0000_i1106" type="#_x0000_t75" style="width:334.8pt;height:253.8pt" o:ole="">
                  <v:imagedata r:id="rId170" o:title=""/>
                </v:shape>
                <o:OLEObject Type="Embed" ProgID="PBrush" ShapeID="_x0000_i1106" DrawAspect="Content" ObjectID="_1584772720" r:id="rId171"/>
              </w:objec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</w:t>
            </w:r>
          </w:p>
        </w:tc>
        <w:tc>
          <w:tcPr>
            <w:tcW w:w="8678" w:type="dxa"/>
          </w:tcPr>
          <w:p w:rsidR="004C7017" w:rsidRPr="00C84F94" w:rsidRDefault="00C84F94" w:rsidP="00C84F9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4F9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ọi AQ cắt đường tròn (O) </w:t>
            </w:r>
            <w:r w:rsidRPr="00C84F94">
              <w:rPr>
                <w:rFonts w:ascii="Times New Roman" w:hAnsi="Times New Roman" w:cs="Times New Roman"/>
                <w:sz w:val="28"/>
                <w:szCs w:val="28"/>
              </w:rPr>
              <w:t>tại điểm R khác điểm A và điểm I là tâm đường tròn ngoại tiếp tam giác MNB. Chứng minh rằng ba điểm R, H, I thẳng hàng.</w:t>
            </w:r>
          </w:p>
        </w:tc>
        <w:tc>
          <w:tcPr>
            <w:tcW w:w="979" w:type="dxa"/>
            <w:vAlign w:val="center"/>
          </w:tcPr>
          <w:p w:rsidR="004C7017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C84F94" w:rsidRPr="002336CD" w:rsidTr="00513FBF">
        <w:trPr>
          <w:trHeight w:val="350"/>
        </w:trPr>
        <w:tc>
          <w:tcPr>
            <w:tcW w:w="714" w:type="dxa"/>
            <w:vAlign w:val="center"/>
          </w:tcPr>
          <w:p w:rsidR="00C84F94" w:rsidRPr="002336CD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C84F94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 c/m : QR.QA = QB.QC (</w:t>
            </w:r>
            <w:r w:rsidRPr="00C84F9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860" w:dyaOrig="340">
                <v:shape id="_x0000_i1107" type="#_x0000_t75" style="width:93pt;height:17.4pt" o:ole="">
                  <v:imagedata r:id="rId172" o:title=""/>
                </v:shape>
                <o:OLEObject Type="Embed" ProgID="Equation.DSMT4" ShapeID="_x0000_i1107" DrawAspect="Content" ObjectID="_1584772721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Mà QB.AC = QM.QN (cmt)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</w:t>
            </w:r>
            <w:r w:rsidRPr="00C84F94">
              <w:rPr>
                <w:rFonts w:ascii="Times New Roman" w:hAnsi="Times New Roman" w:cs="Times New Roman"/>
                <w:position w:val="-34"/>
                <w:sz w:val="28"/>
                <w:szCs w:val="28"/>
                <w:lang w:val="fr-FR"/>
              </w:rPr>
              <w:object w:dxaOrig="3420" w:dyaOrig="820">
                <v:shape id="_x0000_i1108" type="#_x0000_t75" style="width:171pt;height:41.4pt" o:ole="">
                  <v:imagedata r:id="rId174" o:title=""/>
                </v:shape>
                <o:OLEObject Type="Embed" ProgID="Equation.DSMT4" ShapeID="_x0000_i1108" DrawAspect="Content" ObjectID="_1584772722" r:id="rId1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09" type="#_x0000_t75" style="width:17.4pt;height:12.6pt" o:ole="">
                  <v:imagedata r:id="rId176" o:title=""/>
                </v:shape>
                <o:OLEObject Type="Embed" ProgID="Equation.DSMT4" ShapeID="_x0000_i1109" DrawAspect="Content" ObjectID="_1584772723" r:id="rId1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ứ giác RMNA là tứ giác nội tiếp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0" type="#_x0000_t75" style="width:17.4pt;height:12.6pt" o:ole="">
                  <v:imagedata r:id="rId178" o:title=""/>
                </v:shape>
                <o:OLEObject Type="Embed" ProgID="Equation.DSMT4" ShapeID="_x0000_i1110" DrawAspect="Content" ObjectID="_1584772724" r:id="rId1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5 điểm A, R, M, H, N thuộc đường tròn đường kính AH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20" w:dyaOrig="400">
                <v:shape id="_x0000_i1111" type="#_x0000_t75" style="width:81pt;height:20.4pt" o:ole="">
                  <v:imagedata r:id="rId180" o:title=""/>
                </v:shape>
                <o:OLEObject Type="Embed" ProgID="Equation.DSMT4" ShapeID="_x0000_i1111" DrawAspect="Content" ObjectID="_1584772725" r:id="rId1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 Gọi E là trung điểm của AH và RH cắt đường tròn tại điểm K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2" type="#_x0000_t75" style="width:17.4pt;height:12.6pt" o:ole="">
                  <v:imagedata r:id="rId176" o:title=""/>
                </v:shape>
                <o:OLEObject Type="Embed" ProgID="Equation.DSMT4" ShapeID="_x0000_i1112" DrawAspect="Content" ObjectID="_1584772726" r:id="rId1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K là đường kính của đường tròn (O) vì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300" w:dyaOrig="400">
                <v:shape id="_x0000_i1113" type="#_x0000_t75" style="width:65.4pt;height:20.4pt" o:ole="">
                  <v:imagedata r:id="rId183" o:title=""/>
                </v:shape>
                <o:OLEObject Type="Embed" ProgID="Equation.DSMT4" ShapeID="_x0000_i1113" DrawAspect="Content" ObjectID="_1584772727" r:id="rId1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E là tâm đường tròn ngoại tiếp ngũ giác ARMHN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Vì I là tâm đường tròn ngoại tiếp tứ giác BMNC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4" type="#_x0000_t75" style="width:17.4pt;height:12.6pt" o:ole="">
                  <v:imagedata r:id="rId176" o:title=""/>
                </v:shape>
                <o:OLEObject Type="Embed" ProgID="Equation.DSMT4" ShapeID="_x0000_i1114" DrawAspect="Content" ObjectID="_1584772728" r:id="rId1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EI là trực của dây cung MN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5" type="#_x0000_t75" style="width:17.4pt;height:12.6pt" o:ole="">
                  <v:imagedata r:id="rId176" o:title=""/>
                </v:shape>
                <o:OLEObject Type="Embed" ProgID="Equation.DSMT4" ShapeID="_x0000_i1115" DrawAspect="Content" ObjectID="_1584772729" r:id="rId1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100" w:dyaOrig="300">
                <v:shape id="_x0000_i1116" type="#_x0000_t75" style="width:54.6pt;height:15pt" o:ole="">
                  <v:imagedata r:id="rId187" o:title=""/>
                </v:shape>
                <o:OLEObject Type="Embed" ProgID="Equation.DSMT4" ShapeID="_x0000_i1116" DrawAspect="Content" ObjectID="_1584772730" r:id="rId1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ương tự OI là trung trực của dây cung BC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7" type="#_x0000_t75" style="width:17.4pt;height:12.6pt" o:ole="">
                  <v:imagedata r:id="rId176" o:title=""/>
                </v:shape>
                <o:OLEObject Type="Embed" ProgID="Equation.DSMT4" ShapeID="_x0000_i1117" DrawAspect="Content" ObjectID="_1584772731" r:id="rId189"/>
              </w:objec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040" w:dyaOrig="300">
                <v:shape id="_x0000_i1118" type="#_x0000_t75" style="width:51.6pt;height:15pt" o:ole="">
                  <v:imagedata r:id="rId190" o:title=""/>
                </v:shape>
                <o:OLEObject Type="Embed" ProgID="Equation.DSMT4" ShapeID="_x0000_i1118" DrawAspect="Content" ObjectID="_1584772732" r:id="rId1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Gọi </w:t>
            </w:r>
            <w:r w:rsidRPr="00C84F94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1900" w:dyaOrig="420">
                <v:shape id="_x0000_i1119" type="#_x0000_t75" style="width:95.4pt;height:21pt" o:ole="">
                  <v:imagedata r:id="rId192" o:title=""/>
                </v:shape>
                <o:OLEObject Type="Embed" ProgID="Equation.DSMT4" ShapeID="_x0000_i1119" DrawAspect="Content" ObjectID="_1584772733" r:id="rId1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rồi c/m </w:t>
            </w:r>
            <w:r w:rsidRPr="00C84F94">
              <w:rPr>
                <w:rFonts w:ascii="Times New Roman" w:hAnsi="Times New Roman" w:cs="Times New Roman"/>
                <w:position w:val="-22"/>
                <w:sz w:val="28"/>
                <w:szCs w:val="28"/>
                <w:lang w:val="fr-FR"/>
              </w:rPr>
              <w:object w:dxaOrig="2620" w:dyaOrig="580">
                <v:shape id="_x0000_i1120" type="#_x0000_t75" style="width:131.4pt;height:29.4pt" o:ole="">
                  <v:imagedata r:id="rId194" o:title=""/>
                </v:shape>
                <o:OLEObject Type="Embed" ProgID="Equation.DSMT4" ShapeID="_x0000_i1120" DrawAspect="Content" ObjectID="_1584772734" r:id="rId1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21" type="#_x0000_t75" style="width:17.4pt;height:12.6pt" o:ole="">
                  <v:imagedata r:id="rId176" o:title=""/>
                </v:shape>
                <o:OLEObject Type="Embed" ProgID="Equation.DSMT4" ShapeID="_x0000_i1121" DrawAspect="Content" ObjectID="_1584772735" r:id="rId1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ứ giác DNCL là tứ giác nội tiếp mà </w:t>
            </w:r>
            <w:r w:rsidR="00513FBF"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540" w:dyaOrig="400">
                <v:shape id="_x0000_i1122" type="#_x0000_t75" style="width:227.4pt;height:20.4pt" o:ole="">
                  <v:imagedata r:id="rId197" o:title=""/>
                </v:shape>
                <o:OLEObject Type="Embed" ProgID="Equation.DSMT4" ShapeID="_x0000_i1122" DrawAspect="Content" ObjectID="_1584772736" r:id="rId1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23" type="#_x0000_t75" style="width:17.4pt;height:12.6pt" o:ole="">
                  <v:imagedata r:id="rId176" o:title=""/>
                </v:shape>
                <o:OLEObject Type="Embed" ProgID="Equation.DSMT4" ShapeID="_x0000_i1123" DrawAspect="Content" ObjectID="_1584772737" r:id="rId1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E // OI </w:t>
            </w:r>
            <w:r w:rsidRPr="00513FBF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900" w:dyaOrig="420">
                <v:shape id="_x0000_i1124" type="#_x0000_t75" style="width:45pt;height:21pt" o:ole="">
                  <v:imagedata r:id="rId200" o:title=""/>
                </v:shape>
                <o:OLEObject Type="Embed" ProgID="Equation.DSMT4" ShapeID="_x0000_i1124" DrawAspect="Content" ObjectID="_1584772738" r:id="rId2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AO // EI </w:t>
            </w:r>
            <w:r w:rsidRPr="00513FBF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1320" w:dyaOrig="420">
                <v:shape id="_x0000_i1125" type="#_x0000_t75" style="width:66pt;height:21pt" o:ole="">
                  <v:imagedata r:id="rId202" o:title=""/>
                </v:shape>
                <o:OLEObject Type="Embed" ProgID="Equation.DSMT4" ShapeID="_x0000_i1125" DrawAspect="Content" ObjectID="_1584772739" r:id="rId2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ứ giac AEIO là hình bình hành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26" type="#_x0000_t75" style="width:17.4pt;height:12.6pt" o:ole="">
                  <v:imagedata r:id="rId176" o:title=""/>
                </v:shape>
                <o:OLEObject Type="Embed" ProgID="Equation.DSMT4" ShapeID="_x0000_i1126" DrawAspect="Content" ObjectID="_1584772740" r:id="rId204"/>
              </w:object>
            </w:r>
            <w:r w:rsidRPr="00513FBF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1900" w:dyaOrig="700">
                <v:shape id="_x0000_i1127" type="#_x0000_t75" style="width:95.4pt;height:35.4pt" o:ole="">
                  <v:imagedata r:id="rId205" o:title=""/>
                </v:shape>
                <o:OLEObject Type="Embed" ProgID="Equation.DSMT4" ShapeID="_x0000_i1127" DrawAspect="Content" ObjectID="_1584772741" r:id="rId2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ại có </w:t>
            </w:r>
            <w:r w:rsidRPr="00513FBF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1380" w:dyaOrig="700">
                <v:shape id="_x0000_i1128" type="#_x0000_t75" style="width:69pt;height:35.4pt" o:ole="">
                  <v:imagedata r:id="rId207" o:title=""/>
                </v:shape>
                <o:OLEObject Type="Embed" ProgID="Equation.DSMT4" ShapeID="_x0000_i1128" DrawAspect="Content" ObjectID="_1584772742" r:id="rId2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</w:t>
            </w:r>
            <w:r w:rsidRPr="00513FBF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460" w:dyaOrig="400">
                <v:shape id="_x0000_i1129" type="#_x0000_t75" style="width:72.6pt;height:20.4pt" o:ole="">
                  <v:imagedata r:id="rId209" o:title=""/>
                </v:shape>
                <o:OLEObject Type="Embed" ProgID="Equation.DSMT4" ShapeID="_x0000_i1129" DrawAspect="Content" ObjectID="_1584772743" r:id="rId2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2 góc đồng vị của OI // AH)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30" type="#_x0000_t75" style="width:17.4pt;height:12.6pt" o:ole="">
                  <v:imagedata r:id="rId176" o:title=""/>
                </v:shape>
                <o:OLEObject Type="Embed" ProgID="Equation.DSMT4" ShapeID="_x0000_i1130" DrawAspect="Content" ObjectID="_1584772744" r:id="rId211"/>
              </w:object>
            </w:r>
            <w:r w:rsidRPr="00513FBF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2900" w:dyaOrig="360">
                <v:shape id="_x0000_i1131" type="#_x0000_t75" style="width:144.6pt;height:18pt" o:ole="">
                  <v:imagedata r:id="rId212" o:title=""/>
                </v:shape>
                <o:OLEObject Type="Embed" ProgID="Equation.DSMT4" ShapeID="_x0000_i1131" DrawAspect="Content" ObjectID="_1584772745" r:id="rId2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60" w:dyaOrig="400">
                <v:shape id="_x0000_i1132" type="#_x0000_t75" style="width:83.4pt;height:20.4pt" o:ole="">
                  <v:imagedata r:id="rId214" o:title=""/>
                </v:shape>
                <o:OLEObject Type="Embed" ProgID="Equation.DSMT4" ShapeID="_x0000_i1132" DrawAspect="Content" ObjectID="_1584772746" r:id="rId215"/>
              </w:objec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33" type="#_x0000_t75" style="width:17.4pt;height:12.6pt" o:ole="">
                  <v:imagedata r:id="rId176" o:title=""/>
                </v:shape>
                <o:OLEObject Type="Embed" ProgID="Equation.DSMT4" ShapeID="_x0000_i1133" DrawAspect="Content" ObjectID="_1584772747" r:id="rId2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, I, K thẳng hàng</w:t>
            </w:r>
          </w:p>
          <w:p w:rsidR="00513FBF" w:rsidRPr="002336CD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R, H, K thẳng hàng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34" type="#_x0000_t75" style="width:17.4pt;height:12.6pt" o:ole="">
                  <v:imagedata r:id="rId176" o:title=""/>
                </v:shape>
                <o:OLEObject Type="Embed" ProgID="Equation.DSMT4" ShapeID="_x0000_i1134" DrawAspect="Content" ObjectID="_1584772748" r:id="rId2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R, H, I thẳng hàng (đpcm) </w:t>
            </w:r>
          </w:p>
        </w:tc>
        <w:tc>
          <w:tcPr>
            <w:tcW w:w="979" w:type="dxa"/>
            <w:vAlign w:val="center"/>
          </w:tcPr>
          <w:p w:rsidR="00C84F94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C84F94" w:rsidRPr="002336CD" w:rsidTr="00513FBF">
        <w:trPr>
          <w:trHeight w:val="350"/>
        </w:trPr>
        <w:tc>
          <w:tcPr>
            <w:tcW w:w="714" w:type="dxa"/>
            <w:vAlign w:val="center"/>
          </w:tcPr>
          <w:p w:rsidR="00C84F94" w:rsidRPr="002336CD" w:rsidRDefault="00513FBF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5</w:t>
            </w:r>
          </w:p>
        </w:tc>
        <w:tc>
          <w:tcPr>
            <w:tcW w:w="419" w:type="dxa"/>
          </w:tcPr>
          <w:p w:rsidR="00C84F94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513FBF" w:rsidRPr="001838DE" w:rsidRDefault="00513FBF" w:rsidP="00513FB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>Cho các số thực dương x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>y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z thỏa mãn </w:t>
            </w:r>
            <w:r w:rsidRPr="001838D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40" w:dyaOrig="720">
                <v:shape id="_x0000_i1135" type="#_x0000_t75" style="width:92.4pt;height:36pt" o:ole="">
                  <v:imagedata r:id="rId32" o:title=""/>
                </v:shape>
                <o:OLEObject Type="Embed" ProgID="Equation.DSMT4" ShapeID="_x0000_i1135" DrawAspect="Content" ObjectID="_1584772749" r:id="rId218"/>
              </w:objec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C84F94" w:rsidRPr="002336CD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>Chứng minh rằng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8D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720" w:dyaOrig="460">
                <v:shape id="_x0000_i1136" type="#_x0000_t75" style="width:236.4pt;height:23.4pt" o:ole="">
                  <v:imagedata r:id="rId34" o:title=""/>
                </v:shape>
                <o:OLEObject Type="Embed" ProgID="Equation.DSMT4" ShapeID="_x0000_i1136" DrawAspect="Content" ObjectID="_1584772750" r:id="rId219"/>
              </w:object>
            </w:r>
          </w:p>
        </w:tc>
        <w:tc>
          <w:tcPr>
            <w:tcW w:w="979" w:type="dxa"/>
            <w:vAlign w:val="center"/>
          </w:tcPr>
          <w:p w:rsidR="00C84F94" w:rsidRDefault="00513FBF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C84F94" w:rsidRPr="002336CD" w:rsidTr="005C429E">
        <w:trPr>
          <w:trHeight w:val="350"/>
        </w:trPr>
        <w:tc>
          <w:tcPr>
            <w:tcW w:w="714" w:type="dxa"/>
            <w:vAlign w:val="center"/>
          </w:tcPr>
          <w:p w:rsidR="00C84F94" w:rsidRPr="002336CD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C84F94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  <w:vAlign w:val="center"/>
          </w:tcPr>
          <w:p w:rsidR="00C84F94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Áp dụng bất đẳng thức Cô si cho </w:t>
            </w:r>
            <w:r w:rsidRPr="00513FBF">
              <w:rPr>
                <w:rFonts w:ascii="Times New Roman" w:hAnsi="Times New Roman" w:cs="Times New Roman"/>
                <w:position w:val="-8"/>
                <w:sz w:val="28"/>
                <w:szCs w:val="28"/>
                <w:lang w:val="fr-FR"/>
              </w:rPr>
              <w:object w:dxaOrig="960" w:dyaOrig="400">
                <v:shape id="_x0000_i1137" type="#_x0000_t75" style="width:48pt;height:20.4pt" o:ole="">
                  <v:imagedata r:id="rId220" o:title=""/>
                </v:shape>
                <o:OLEObject Type="Embed" ProgID="Equation.DSMT4" ShapeID="_x0000_i1137" DrawAspect="Content" ObjectID="_1584772751" r:id="rId2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</w:t>
            </w:r>
            <w:r w:rsidRPr="00513FBF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859" w:dyaOrig="300">
                <v:shape id="_x0000_i1138" type="#_x0000_t75" style="width:42.6pt;height:15pt" o:ole="">
                  <v:imagedata r:id="rId222" o:title=""/>
                </v:shape>
                <o:OLEObject Type="Embed" ProgID="Equation.DSMT4" ShapeID="_x0000_i1138" DrawAspect="Content" ObjectID="_1584772752" r:id="rId2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có :</w:t>
            </w:r>
          </w:p>
          <w:p w:rsidR="00513FBF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</w:t>
            </w:r>
            <w:r w:rsidRPr="00513FBF">
              <w:rPr>
                <w:rFonts w:ascii="Times New Roman" w:hAnsi="Times New Roman" w:cs="Times New Roman"/>
                <w:position w:val="-74"/>
                <w:sz w:val="28"/>
                <w:szCs w:val="28"/>
                <w:lang w:val="fr-FR"/>
              </w:rPr>
              <w:object w:dxaOrig="4660" w:dyaOrig="1620">
                <v:shape id="_x0000_i1139" type="#_x0000_t75" style="width:233.4pt;height:81pt" o:ole="">
                  <v:imagedata r:id="rId224" o:title=""/>
                </v:shape>
                <o:OLEObject Type="Embed" ProgID="Equation.DSMT4" ShapeID="_x0000_i1139" DrawAspect="Content" ObjectID="_1584772753" r:id="rId225"/>
              </w:object>
            </w:r>
          </w:p>
          <w:p w:rsidR="00513FBF" w:rsidRPr="00513FBF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hứng minh tương tự ta có </w:t>
            </w:r>
          </w:p>
          <w:p w:rsidR="00513FBF" w:rsidRDefault="00513FBF" w:rsidP="00513FBF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</w:t>
            </w:r>
            <w:r w:rsidRPr="00513FBF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680" w:dyaOrig="820">
                <v:shape id="_x0000_i1140" type="#_x0000_t75" style="width:134.4pt;height:41.4pt" o:ole="">
                  <v:imagedata r:id="rId226" o:title=""/>
                </v:shape>
                <o:OLEObject Type="Embed" ProgID="Equation.DSMT4" ShapeID="_x0000_i1140" DrawAspect="Content" ObjectID="_1584772754" r:id="rId2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</w:t>
            </w:r>
            <w:r w:rsidRPr="00513FBF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640" w:dyaOrig="820">
                <v:shape id="_x0000_i1141" type="#_x0000_t75" style="width:132pt;height:41.4pt" o:ole="">
                  <v:imagedata r:id="rId228" o:title=""/>
                </v:shape>
                <o:OLEObject Type="Embed" ProgID="Equation.DSMT4" ShapeID="_x0000_i1141" DrawAspect="Content" ObjectID="_1584772755" r:id="rId229"/>
              </w:object>
            </w:r>
          </w:p>
          <w:p w:rsidR="00513FBF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ộng ba bất đẳng thức ta có</w:t>
            </w:r>
          </w:p>
          <w:p w:rsidR="00513FBF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6540" w:dyaOrig="840">
                <v:shape id="_x0000_i1142" type="#_x0000_t75" style="width:327pt;height:42pt" o:ole="">
                  <v:imagedata r:id="rId230" o:title=""/>
                </v:shape>
                <o:OLEObject Type="Embed" ProgID="Equation.DSMT4" ShapeID="_x0000_i1142" DrawAspect="Content" ObjectID="_1584772756" r:id="rId231"/>
              </w:object>
            </w:r>
          </w:p>
          <w:p w:rsidR="005C429E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</w:t>
            </w:r>
            <w:r w:rsidR="005C429E" w:rsidRPr="005C429E">
              <w:rPr>
                <w:rFonts w:ascii="Times New Roman" w:hAnsi="Times New Roman" w:cs="Times New Roman"/>
                <w:position w:val="-18"/>
                <w:sz w:val="28"/>
                <w:szCs w:val="28"/>
                <w:lang w:val="fr-FR"/>
              </w:rPr>
              <w:object w:dxaOrig="3300" w:dyaOrig="520">
                <v:shape id="_x0000_i1143" type="#_x0000_t75" style="width:165pt;height:26.4pt" o:ole="">
                  <v:imagedata r:id="rId232" o:title=""/>
                </v:shape>
                <o:OLEObject Type="Embed" ProgID="Equation.DSMT4" ShapeID="_x0000_i1143" DrawAspect="Content" ObjectID="_1584772757" r:id="rId233"/>
              </w:object>
            </w:r>
          </w:p>
          <w:p w:rsidR="005C429E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4220" w:dyaOrig="760">
                <v:shape id="_x0000_i1144" type="#_x0000_t75" style="width:210.6pt;height:38.4pt" o:ole="">
                  <v:imagedata r:id="rId234" o:title=""/>
                </v:shape>
                <o:OLEObject Type="Embed" ProgID="Equation.DSMT4" ShapeID="_x0000_i1144" DrawAspect="Content" ObjectID="_1584772758" r:id="rId235"/>
              </w:object>
            </w:r>
          </w:p>
          <w:p w:rsidR="005C429E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6140" w:dyaOrig="1120">
                <v:shape id="_x0000_i1145" type="#_x0000_t75" style="width:306.6pt;height:56.4pt" o:ole="">
                  <v:imagedata r:id="rId236" o:title=""/>
                </v:shape>
                <o:OLEObject Type="Embed" ProgID="Equation.DSMT4" ShapeID="_x0000_i1145" DrawAspect="Content" ObjectID="_1584772759" r:id="rId2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</w:t>
            </w:r>
          </w:p>
          <w:p w:rsidR="005C429E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                         </w:t>
            </w: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500" w:dyaOrig="820">
                <v:shape id="_x0000_i1146" type="#_x0000_t75" style="width:125.4pt;height:41.4pt" o:ole="">
                  <v:imagedata r:id="rId238" o:title=""/>
                </v:shape>
                <o:OLEObject Type="Embed" ProgID="Equation.DSMT4" ShapeID="_x0000_i1146" DrawAspect="Content" ObjectID="_1584772760" r:id="rId2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Pr="00513FBF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Dấu </w:t>
            </w:r>
            <w:r w:rsidRPr="005C429E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499" w:dyaOrig="279">
                <v:shape id="_x0000_i1147" type="#_x0000_t75" style="width:24.6pt;height:14.4pt" o:ole="">
                  <v:imagedata r:id="rId240" o:title=""/>
                </v:shape>
                <o:OLEObject Type="Embed" ProgID="Equation.DSMT4" ShapeID="_x0000_i1147" DrawAspect="Content" ObjectID="_1584772761" r:id="rId2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xảy ra khi x = y = z = </w:t>
            </w: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460" w:dyaOrig="760">
                <v:shape id="_x0000_i1148" type="#_x0000_t75" style="width:23.4pt;height:38.4pt" o:ole="">
                  <v:imagedata r:id="rId242" o:title=""/>
                </v:shape>
                <o:OLEObject Type="Embed" ProgID="Equation.DSMT4" ShapeID="_x0000_i1148" DrawAspect="Content" ObjectID="_1584772762" r:id="rId2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979" w:type="dxa"/>
            <w:vAlign w:val="center"/>
          </w:tcPr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</w:tbl>
    <w:p w:rsidR="00A452A3" w:rsidRDefault="00A452A3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AD8FD41" wp14:editId="1178646F">
            <wp:extent cx="6858000" cy="887285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0118482_427002874380419_1009807955_n.jpg"/>
                    <pic:cNvPicPr/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0013208" wp14:editId="58E93565">
            <wp:extent cx="6858000" cy="8872855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0020249_427002877713752_1380925586_n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0007704_427002867713753_1593183689_n.jpg"/>
                    <pic:cNvPicPr/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0020511_427002871047086_251407339_n.jpg"/>
                    <pic:cNvPicPr/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0180570_427002884380418_1550630326_n.jp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29E" w:rsidRPr="001838D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0019764_427002881047085_1457783212_n.jp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C429E" w:rsidRPr="001838DE" w:rsidSect="00D43E0F">
      <w:pgSz w:w="12240" w:h="15840"/>
      <w:pgMar w:top="720" w:right="720" w:bottom="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0C0F" w:rsidRDefault="006D0C0F" w:rsidP="001838DE">
      <w:pPr>
        <w:spacing w:after="0" w:line="240" w:lineRule="auto"/>
      </w:pPr>
      <w:r>
        <w:separator/>
      </w:r>
    </w:p>
  </w:endnote>
  <w:endnote w:type="continuationSeparator" w:id="0">
    <w:p w:rsidR="006D0C0F" w:rsidRDefault="006D0C0F" w:rsidP="001838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0C0F" w:rsidRDefault="006D0C0F" w:rsidP="001838DE">
      <w:pPr>
        <w:spacing w:after="0" w:line="240" w:lineRule="auto"/>
      </w:pPr>
      <w:r>
        <w:separator/>
      </w:r>
    </w:p>
  </w:footnote>
  <w:footnote w:type="continuationSeparator" w:id="0">
    <w:p w:rsidR="006D0C0F" w:rsidRDefault="006D0C0F" w:rsidP="001838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5722B"/>
    <w:multiLevelType w:val="hybridMultilevel"/>
    <w:tmpl w:val="2E387CB4"/>
    <w:lvl w:ilvl="0" w:tplc="CF6284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3038F3"/>
    <w:multiLevelType w:val="hybridMultilevel"/>
    <w:tmpl w:val="AC166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5C5432"/>
    <w:multiLevelType w:val="hybridMultilevel"/>
    <w:tmpl w:val="90848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BA3E75"/>
    <w:multiLevelType w:val="hybridMultilevel"/>
    <w:tmpl w:val="DA50E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802A37"/>
    <w:multiLevelType w:val="hybridMultilevel"/>
    <w:tmpl w:val="D744E516"/>
    <w:lvl w:ilvl="0" w:tplc="7ECE166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49287E"/>
    <w:multiLevelType w:val="hybridMultilevel"/>
    <w:tmpl w:val="DA50E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580395"/>
    <w:multiLevelType w:val="hybridMultilevel"/>
    <w:tmpl w:val="33A6D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4B67"/>
    <w:rsid w:val="00164CCD"/>
    <w:rsid w:val="001838DE"/>
    <w:rsid w:val="00222CF4"/>
    <w:rsid w:val="002333E9"/>
    <w:rsid w:val="00405B6E"/>
    <w:rsid w:val="004A65F3"/>
    <w:rsid w:val="004C7017"/>
    <w:rsid w:val="00513FBF"/>
    <w:rsid w:val="005C429E"/>
    <w:rsid w:val="00697F8A"/>
    <w:rsid w:val="006D0C0F"/>
    <w:rsid w:val="008706DB"/>
    <w:rsid w:val="008A01C6"/>
    <w:rsid w:val="00932A97"/>
    <w:rsid w:val="0098206D"/>
    <w:rsid w:val="00A452A3"/>
    <w:rsid w:val="00A81C8A"/>
    <w:rsid w:val="00B224E8"/>
    <w:rsid w:val="00C74F00"/>
    <w:rsid w:val="00C84F94"/>
    <w:rsid w:val="00D04B67"/>
    <w:rsid w:val="00D43E0F"/>
    <w:rsid w:val="00DA492C"/>
    <w:rsid w:val="00E97DD0"/>
    <w:rsid w:val="00F12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01C6"/>
    <w:pPr>
      <w:ind w:left="720"/>
      <w:contextualSpacing/>
    </w:pPr>
  </w:style>
  <w:style w:type="table" w:styleId="TableGrid">
    <w:name w:val="Table Grid"/>
    <w:basedOn w:val="TableNormal"/>
    <w:uiPriority w:val="59"/>
    <w:rsid w:val="001838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38DE"/>
  </w:style>
  <w:style w:type="paragraph" w:styleId="Footer">
    <w:name w:val="footer"/>
    <w:basedOn w:val="Normal"/>
    <w:link w:val="Foot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38DE"/>
  </w:style>
  <w:style w:type="paragraph" w:styleId="BalloonText">
    <w:name w:val="Balloon Text"/>
    <w:basedOn w:val="Normal"/>
    <w:link w:val="BalloonTextChar"/>
    <w:uiPriority w:val="99"/>
    <w:semiHidden/>
    <w:unhideWhenUsed/>
    <w:rsid w:val="00C74F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F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01C6"/>
    <w:pPr>
      <w:ind w:left="720"/>
      <w:contextualSpacing/>
    </w:pPr>
  </w:style>
  <w:style w:type="table" w:styleId="TableGrid">
    <w:name w:val="Table Grid"/>
    <w:basedOn w:val="TableNormal"/>
    <w:uiPriority w:val="59"/>
    <w:rsid w:val="001838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38DE"/>
  </w:style>
  <w:style w:type="paragraph" w:styleId="Footer">
    <w:name w:val="footer"/>
    <w:basedOn w:val="Normal"/>
    <w:link w:val="Foot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38DE"/>
  </w:style>
  <w:style w:type="paragraph" w:styleId="BalloonText">
    <w:name w:val="Balloon Text"/>
    <w:basedOn w:val="Normal"/>
    <w:link w:val="BalloonTextChar"/>
    <w:uiPriority w:val="99"/>
    <w:semiHidden/>
    <w:unhideWhenUsed/>
    <w:rsid w:val="00C74F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F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png"/><Relationship Id="rId191" Type="http://schemas.openxmlformats.org/officeDocument/2006/relationships/oleObject" Target="embeddings/oleObject96.bin"/><Relationship Id="rId205" Type="http://schemas.openxmlformats.org/officeDocument/2006/relationships/image" Target="media/image94.wmf"/><Relationship Id="rId226" Type="http://schemas.openxmlformats.org/officeDocument/2006/relationships/image" Target="media/image102.wmf"/><Relationship Id="rId247" Type="http://schemas.openxmlformats.org/officeDocument/2006/relationships/image" Target="media/image114.jpg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5.jp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3.wmf"/><Relationship Id="rId207" Type="http://schemas.openxmlformats.org/officeDocument/2006/relationships/image" Target="media/image95.wmf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3.wmf"/><Relationship Id="rId244" Type="http://schemas.openxmlformats.org/officeDocument/2006/relationships/image" Target="media/image111.jpg"/><Relationship Id="rId249" Type="http://schemas.openxmlformats.org/officeDocument/2006/relationships/image" Target="media/image116.jp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image" Target="media/image112.jpg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png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6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3.jp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271</Words>
  <Characters>7246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9 – HKII – Nguyễn Văn Quyền – 0938.59.6698 – sưu tầm và biên soạn</vt:lpstr>
    </vt:vector>
  </TitlesOfParts>
  <Company/>
  <LinksUpToDate>false</LinksUpToDate>
  <CharactersWithSpaces>8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9 – HKII – Nguyễn Văn Quyền – 0938.59.6698 – sưu tầm và biên soạn</dc:title>
  <dc:creator>Administrator</dc:creator>
  <cp:lastModifiedBy>Windows User</cp:lastModifiedBy>
  <cp:revision>5</cp:revision>
  <cp:lastPrinted>2018-04-09T02:46:00Z</cp:lastPrinted>
  <dcterms:created xsi:type="dcterms:W3CDTF">2018-04-06T16:12:00Z</dcterms:created>
  <dcterms:modified xsi:type="dcterms:W3CDTF">2018-04-09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